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5" r:id="rId3"/>
    <p:sldId id="258" r:id="rId4"/>
    <p:sldId id="260" r:id="rId5"/>
    <p:sldId id="261" r:id="rId6"/>
    <p:sldId id="265" r:id="rId7"/>
    <p:sldId id="266" r:id="rId8"/>
    <p:sldId id="268" r:id="rId9"/>
    <p:sldId id="269" r:id="rId10"/>
    <p:sldId id="270" r:id="rId11"/>
    <p:sldId id="271" r:id="rId12"/>
    <p:sldId id="262" r:id="rId13"/>
    <p:sldId id="263" r:id="rId14"/>
    <p:sldId id="264" r:id="rId15"/>
    <p:sldId id="267" r:id="rId16"/>
    <p:sldId id="272" r:id="rId17"/>
    <p:sldId id="27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4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35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7.wmf"/><Relationship Id="rId11" Type="http://schemas.openxmlformats.org/officeDocument/2006/relationships/image" Target="../media/image17.wmf"/><Relationship Id="rId5" Type="http://schemas.openxmlformats.org/officeDocument/2006/relationships/image" Target="../media/image6.wmf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766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065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5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847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67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659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289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272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464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094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195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9A7F69-166B-4E72-BB77-0C63DC90E606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9ED5F-73C5-49E3-948B-570309F2F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778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49400" y="2741880"/>
            <a:ext cx="8635377" cy="646331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专题：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公式、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公式的特殊情形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54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38909" y="69272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另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28801" y="692727"/>
            <a:ext cx="2215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49615"/>
              </p:ext>
            </p:extLst>
          </p:nvPr>
        </p:nvGraphicFramePr>
        <p:xfrm>
          <a:off x="901700" y="1296989"/>
          <a:ext cx="60118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1296989"/>
                        <a:ext cx="60118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27251"/>
              </p:ext>
            </p:extLst>
          </p:nvPr>
        </p:nvGraphicFramePr>
        <p:xfrm>
          <a:off x="6842991" y="1530351"/>
          <a:ext cx="23764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991" y="1530351"/>
                        <a:ext cx="23764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61748"/>
              </p:ext>
            </p:extLst>
          </p:nvPr>
        </p:nvGraphicFramePr>
        <p:xfrm>
          <a:off x="9219479" y="1383146"/>
          <a:ext cx="1589809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9479" y="1383146"/>
                        <a:ext cx="1589809" cy="94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47687"/>
              </p:ext>
            </p:extLst>
          </p:nvPr>
        </p:nvGraphicFramePr>
        <p:xfrm>
          <a:off x="901699" y="2597149"/>
          <a:ext cx="1020927" cy="47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699" y="2597149"/>
                        <a:ext cx="1020927" cy="47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21975"/>
              </p:ext>
            </p:extLst>
          </p:nvPr>
        </p:nvGraphicFramePr>
        <p:xfrm>
          <a:off x="901699" y="3035233"/>
          <a:ext cx="8153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1" imgW="3530520" imgH="444240" progId="Equation.DSMT4">
                  <p:embed/>
                </p:oleObj>
              </mc:Choice>
              <mc:Fallback>
                <p:oleObj name="Equation" r:id="rId11" imgW="3530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699" y="3035233"/>
                        <a:ext cx="815340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78776"/>
              </p:ext>
            </p:extLst>
          </p:nvPr>
        </p:nvGraphicFramePr>
        <p:xfrm>
          <a:off x="9055099" y="3035233"/>
          <a:ext cx="1589809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13" imgW="685800" imgH="406080" progId="Equation.DSMT4">
                  <p:embed/>
                </p:oleObj>
              </mc:Choice>
              <mc:Fallback>
                <p:oleObj name="Equation" r:id="rId13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5099" y="3035233"/>
                        <a:ext cx="1589809" cy="94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96529"/>
              </p:ext>
            </p:extLst>
          </p:nvPr>
        </p:nvGraphicFramePr>
        <p:xfrm>
          <a:off x="1058591" y="4358890"/>
          <a:ext cx="52800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14" imgW="2286000" imgH="444240" progId="Equation.DSMT4">
                  <p:embed/>
                </p:oleObj>
              </mc:Choice>
              <mc:Fallback>
                <p:oleObj name="Equation" r:id="rId1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8591" y="4358890"/>
                        <a:ext cx="528002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01699" y="397734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另一方面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67814"/>
              </p:ext>
            </p:extLst>
          </p:nvPr>
        </p:nvGraphicFramePr>
        <p:xfrm>
          <a:off x="2936604" y="5457825"/>
          <a:ext cx="3402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16" imgW="1473120" imgH="380880" progId="Equation.DSMT4">
                  <p:embed/>
                </p:oleObj>
              </mc:Choice>
              <mc:Fallback>
                <p:oleObj name="Equation" r:id="rId16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36604" y="5457825"/>
                        <a:ext cx="34020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61623"/>
              </p:ext>
            </p:extLst>
          </p:nvPr>
        </p:nvGraphicFramePr>
        <p:xfrm>
          <a:off x="1016899" y="5386003"/>
          <a:ext cx="1757643" cy="61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6899" y="5386003"/>
                        <a:ext cx="1757643" cy="61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78011"/>
              </p:ext>
            </p:extLst>
          </p:nvPr>
        </p:nvGraphicFramePr>
        <p:xfrm>
          <a:off x="6296025" y="5197475"/>
          <a:ext cx="38703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20" imgW="1676160" imgH="469800" progId="Equation.DSMT4">
                  <p:embed/>
                </p:oleObj>
              </mc:Choice>
              <mc:Fallback>
                <p:oleObj name="Equation" r:id="rId20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96025" y="5197475"/>
                        <a:ext cx="38703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66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24244"/>
              </p:ext>
            </p:extLst>
          </p:nvPr>
        </p:nvGraphicFramePr>
        <p:xfrm>
          <a:off x="1080095" y="1089025"/>
          <a:ext cx="3402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3" imgW="1473120" imgH="380880" progId="Equation.DSMT4">
                  <p:embed/>
                </p:oleObj>
              </mc:Choice>
              <mc:Fallback>
                <p:oleObj name="Equation" r:id="rId3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95" y="1089025"/>
                        <a:ext cx="340201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19470"/>
              </p:ext>
            </p:extLst>
          </p:nvPr>
        </p:nvGraphicFramePr>
        <p:xfrm>
          <a:off x="1080095" y="522720"/>
          <a:ext cx="492414" cy="49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95" y="522720"/>
                        <a:ext cx="492414" cy="49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38174"/>
              </p:ext>
            </p:extLst>
          </p:nvPr>
        </p:nvGraphicFramePr>
        <p:xfrm>
          <a:off x="4482107" y="1043998"/>
          <a:ext cx="3184549" cy="78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7" imgW="1333440" imgH="330120" progId="Equation.DSMT4">
                  <p:embed/>
                </p:oleObj>
              </mc:Choice>
              <mc:Fallback>
                <p:oleObj name="Equation" r:id="rId7" imgW="1333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2107" y="1043998"/>
                        <a:ext cx="3184549" cy="78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24741"/>
              </p:ext>
            </p:extLst>
          </p:nvPr>
        </p:nvGraphicFramePr>
        <p:xfrm>
          <a:off x="7666656" y="965993"/>
          <a:ext cx="1597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9" imgW="685800" imgH="406080" progId="Equation.DSMT4">
                  <p:embed/>
                </p:oleObj>
              </mc:Choice>
              <mc:Fallback>
                <p:oleObj name="Equation" r:id="rId9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6656" y="965993"/>
                        <a:ext cx="15970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74304"/>
              </p:ext>
            </p:extLst>
          </p:nvPr>
        </p:nvGraphicFramePr>
        <p:xfrm>
          <a:off x="1257300" y="2230438"/>
          <a:ext cx="98472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11" imgW="5308560" imgH="469800" progId="Equation.DSMT4">
                  <p:embed/>
                </p:oleObj>
              </mc:Choice>
              <mc:Fallback>
                <p:oleObj name="Equation" r:id="rId11" imgW="5308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7300" y="2230438"/>
                        <a:ext cx="9847263" cy="871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405635" y="3005827"/>
            <a:ext cx="1215019" cy="1369346"/>
            <a:chOff x="2405635" y="3005827"/>
            <a:chExt cx="1215019" cy="136934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283052"/>
                </p:ext>
              </p:extLst>
            </p:nvPr>
          </p:nvGraphicFramePr>
          <p:xfrm>
            <a:off x="2405635" y="3470574"/>
            <a:ext cx="1215019" cy="9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" name="Equation" r:id="rId13" imgW="545760" imgH="406080" progId="Equation.DSMT4">
                    <p:embed/>
                  </p:oleObj>
                </mc:Choice>
                <mc:Fallback>
                  <p:oleObj name="Equation" r:id="rId13" imgW="5457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05635" y="3470574"/>
                          <a:ext cx="1215019" cy="904599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531345"/>
                </p:ext>
              </p:extLst>
            </p:nvPr>
          </p:nvGraphicFramePr>
          <p:xfrm>
            <a:off x="2871518" y="3005827"/>
            <a:ext cx="295091" cy="590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" name="Equation" r:id="rId15" imgW="101520" imgH="203040" progId="Equation.DSMT4">
                    <p:embed/>
                  </p:oleObj>
                </mc:Choice>
                <mc:Fallback>
                  <p:oleObj name="Equation" r:id="rId15" imgW="101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71518" y="3005827"/>
                          <a:ext cx="295091" cy="590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183171" y="2991184"/>
            <a:ext cx="1222375" cy="1379801"/>
            <a:chOff x="6183171" y="2991184"/>
            <a:chExt cx="1222375" cy="1379801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839099"/>
                </p:ext>
              </p:extLst>
            </p:nvPr>
          </p:nvGraphicFramePr>
          <p:xfrm>
            <a:off x="6183171" y="3483573"/>
            <a:ext cx="1222375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" name="Equation" r:id="rId17" imgW="558720" imgH="406080" progId="Equation.DSMT4">
                    <p:embed/>
                  </p:oleObj>
                </mc:Choice>
                <mc:Fallback>
                  <p:oleObj name="Equation" r:id="rId17" imgW="558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83171" y="3483573"/>
                          <a:ext cx="1222375" cy="887412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398543"/>
                </p:ext>
              </p:extLst>
            </p:nvPr>
          </p:nvGraphicFramePr>
          <p:xfrm>
            <a:off x="6646814" y="2991184"/>
            <a:ext cx="295091" cy="590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Equation" r:id="rId19" imgW="101520" imgH="203040" progId="Equation.DSMT4">
                    <p:embed/>
                  </p:oleObj>
                </mc:Choice>
                <mc:Fallback>
                  <p:oleObj name="Equation" r:id="rId19" imgW="101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46814" y="2991184"/>
                          <a:ext cx="295091" cy="590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/>
          <p:cNvCxnSpPr/>
          <p:nvPr/>
        </p:nvCxnSpPr>
        <p:spPr>
          <a:xfrm>
            <a:off x="1382955" y="3092738"/>
            <a:ext cx="3955663" cy="9237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5617827" y="3092738"/>
            <a:ext cx="2574828" cy="1198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080095" y="459970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26535"/>
              </p:ext>
            </p:extLst>
          </p:nvPr>
        </p:nvGraphicFramePr>
        <p:xfrm>
          <a:off x="2611874" y="4861319"/>
          <a:ext cx="4460392" cy="116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21" imgW="1803240" imgH="469800" progId="Equation.DSMT4">
                  <p:embed/>
                </p:oleObj>
              </mc:Choice>
              <mc:Fallback>
                <p:oleObj name="Equation" r:id="rId21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1874" y="4861319"/>
                        <a:ext cx="4460392" cy="116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16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440239" y="404813"/>
          <a:ext cx="53435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5206680" imgH="1879560" progId="Equation.3">
                  <p:embed/>
                </p:oleObj>
              </mc:Choice>
              <mc:Fallback>
                <p:oleObj name="Equation" r:id="rId3" imgW="520668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04813"/>
                        <a:ext cx="53435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26"/>
          <p:cNvSpPr txBox="1">
            <a:spLocks noChangeArrowheads="1"/>
          </p:cNvSpPr>
          <p:nvPr/>
        </p:nvSpPr>
        <p:spPr bwMode="auto">
          <a:xfrm>
            <a:off x="1652588" y="404813"/>
            <a:ext cx="20810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Gauss</a:t>
            </a:r>
            <a:r>
              <a:rPr lang="zh-CN" altLang="en-US" sz="3200" b="1" dirty="0">
                <a:solidFill>
                  <a:srgbClr val="FF0000"/>
                </a:solidFill>
              </a:rPr>
              <a:t>公式</a:t>
            </a:r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83760"/>
              </p:ext>
            </p:extLst>
          </p:nvPr>
        </p:nvGraphicFramePr>
        <p:xfrm>
          <a:off x="1644650" y="2894013"/>
          <a:ext cx="76469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6273720" imgH="850680" progId="Equation.DSMT4">
                  <p:embed/>
                </p:oleObj>
              </mc:Choice>
              <mc:Fallback>
                <p:oleObj name="Equation" r:id="rId5" imgW="6273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894013"/>
                        <a:ext cx="76469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4467"/>
              </p:ext>
            </p:extLst>
          </p:nvPr>
        </p:nvGraphicFramePr>
        <p:xfrm>
          <a:off x="1635126" y="4076701"/>
          <a:ext cx="7439206" cy="107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5968800" imgH="888840" progId="Equation.DSMT4">
                  <p:embed/>
                </p:oleObj>
              </mc:Choice>
              <mc:Fallback>
                <p:oleObj name="Equation" r:id="rId7" imgW="5968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076701"/>
                        <a:ext cx="7439206" cy="107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29"/>
          <p:cNvSpPr txBox="1">
            <a:spLocks noChangeArrowheads="1"/>
          </p:cNvSpPr>
          <p:nvPr/>
        </p:nvSpPr>
        <p:spPr bwMode="auto">
          <a:xfrm>
            <a:off x="1774825" y="213360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有</a:t>
            </a: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49984"/>
              </p:ext>
            </p:extLst>
          </p:nvPr>
        </p:nvGraphicFramePr>
        <p:xfrm>
          <a:off x="1962150" y="5300663"/>
          <a:ext cx="4821827" cy="113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9" imgW="3568680" imgH="863280" progId="Equation.DSMT4">
                  <p:embed/>
                </p:oleObj>
              </mc:Choice>
              <mc:Fallback>
                <p:oleObj name="Equation" r:id="rId9" imgW="3568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00663"/>
                        <a:ext cx="4821827" cy="113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130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91959"/>
              </p:ext>
            </p:extLst>
          </p:nvPr>
        </p:nvGraphicFramePr>
        <p:xfrm>
          <a:off x="1916113" y="1908175"/>
          <a:ext cx="7785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6222960" imgH="850680" progId="Equation.DSMT4">
                  <p:embed/>
                </p:oleObj>
              </mc:Choice>
              <mc:Fallback>
                <p:oleObj name="Equation" r:id="rId3" imgW="6222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08175"/>
                        <a:ext cx="7785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21"/>
          <p:cNvSpPr txBox="1">
            <a:spLocks noChangeArrowheads="1"/>
          </p:cNvSpPr>
          <p:nvPr/>
        </p:nvSpPr>
        <p:spPr bwMode="auto">
          <a:xfrm>
            <a:off x="1847850" y="3357563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95092"/>
              </p:ext>
            </p:extLst>
          </p:nvPr>
        </p:nvGraphicFramePr>
        <p:xfrm>
          <a:off x="2085975" y="4068763"/>
          <a:ext cx="7197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5790960" imgH="850680" progId="Equation.DSMT4">
                  <p:embed/>
                </p:oleObj>
              </mc:Choice>
              <mc:Fallback>
                <p:oleObj name="Equation" r:id="rId5" imgW="5790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068763"/>
                        <a:ext cx="71977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7"/>
          <p:cNvSpPr txBox="1">
            <a:spLocks noChangeArrowheads="1"/>
          </p:cNvSpPr>
          <p:nvPr/>
        </p:nvSpPr>
        <p:spPr bwMode="auto">
          <a:xfrm>
            <a:off x="2063750" y="1196975"/>
            <a:ext cx="1004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且有</a:t>
            </a:r>
          </a:p>
        </p:txBody>
      </p:sp>
    </p:spTree>
    <p:extLst>
      <p:ext uri="{BB962C8B-B14F-4D97-AF65-F5344CB8AC3E}">
        <p14:creationId xmlns:p14="http://schemas.microsoft.com/office/powerpoint/2010/main" val="1596501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6652" y="48230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20217"/>
              </p:ext>
            </p:extLst>
          </p:nvPr>
        </p:nvGraphicFramePr>
        <p:xfrm>
          <a:off x="1651491" y="456299"/>
          <a:ext cx="8678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3" imgW="3593880" imgH="228600" progId="Equation.DSMT4">
                  <p:embed/>
                </p:oleObj>
              </mc:Choice>
              <mc:Fallback>
                <p:oleObj name="Equation" r:id="rId3" imgW="359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491" y="456299"/>
                        <a:ext cx="86788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80249"/>
              </p:ext>
            </p:extLst>
          </p:nvPr>
        </p:nvGraphicFramePr>
        <p:xfrm>
          <a:off x="805936" y="1095193"/>
          <a:ext cx="517278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5" imgW="2260440" imgH="215640" progId="Equation.DSMT4">
                  <p:embed/>
                </p:oleObj>
              </mc:Choice>
              <mc:Fallback>
                <p:oleObj name="Equation" r:id="rId5" imgW="226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936" y="1095193"/>
                        <a:ext cx="517278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884885" y="106070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满足关系式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53082"/>
              </p:ext>
            </p:extLst>
          </p:nvPr>
        </p:nvGraphicFramePr>
        <p:xfrm>
          <a:off x="2256610" y="1407152"/>
          <a:ext cx="4718956" cy="104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6610" y="1407152"/>
                        <a:ext cx="4718956" cy="104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60200"/>
              </p:ext>
            </p:extLst>
          </p:nvPr>
        </p:nvGraphicFramePr>
        <p:xfrm>
          <a:off x="805936" y="2408311"/>
          <a:ext cx="5084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9" imgW="2197080" imgH="215640" progId="Equation.DSMT4">
                  <p:embed/>
                </p:oleObj>
              </mc:Choice>
              <mc:Fallback>
                <p:oleObj name="Equation" r:id="rId9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936" y="2408311"/>
                        <a:ext cx="50847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20738"/>
              </p:ext>
            </p:extLst>
          </p:nvPr>
        </p:nvGraphicFramePr>
        <p:xfrm>
          <a:off x="5866665" y="2157511"/>
          <a:ext cx="1733112" cy="104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6665" y="2157511"/>
                        <a:ext cx="1733112" cy="1045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05936" y="28671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51491" y="2825970"/>
            <a:ext cx="2204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85607"/>
              </p:ext>
            </p:extLst>
          </p:nvPr>
        </p:nvGraphicFramePr>
        <p:xfrm>
          <a:off x="1393799" y="3280455"/>
          <a:ext cx="6988176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3" imgW="2971800" imgH="469800" progId="Equation.DSMT4">
                  <p:embed/>
                </p:oleObj>
              </mc:Choice>
              <mc:Fallback>
                <p:oleObj name="Equation" r:id="rId13" imgW="2971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3799" y="3280455"/>
                        <a:ext cx="6988176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52848"/>
              </p:ext>
            </p:extLst>
          </p:nvPr>
        </p:nvGraphicFramePr>
        <p:xfrm>
          <a:off x="1651491" y="4339998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15" imgW="1968480" imgH="482400" progId="Equation.DSMT4">
                  <p:embed/>
                </p:oleObj>
              </mc:Choice>
              <mc:Fallback>
                <p:oleObj name="Equation" r:id="rId15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1491" y="4339998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28112"/>
              </p:ext>
            </p:extLst>
          </p:nvPr>
        </p:nvGraphicFramePr>
        <p:xfrm>
          <a:off x="6231597" y="4540854"/>
          <a:ext cx="3984779" cy="90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7" imgW="1676160" imgH="380880" progId="Equation.DSMT4">
                  <p:embed/>
                </p:oleObj>
              </mc:Choice>
              <mc:Fallback>
                <p:oleObj name="Equation" r:id="rId17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31597" y="4540854"/>
                        <a:ext cx="3984779" cy="90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81739"/>
              </p:ext>
            </p:extLst>
          </p:nvPr>
        </p:nvGraphicFramePr>
        <p:xfrm>
          <a:off x="1651491" y="5446486"/>
          <a:ext cx="4849587" cy="89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9" imgW="2070000" imgH="380880" progId="Equation.DSMT4">
                  <p:embed/>
                </p:oleObj>
              </mc:Choice>
              <mc:Fallback>
                <p:oleObj name="Equation" r:id="rId19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1491" y="5446486"/>
                        <a:ext cx="4849587" cy="89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547375"/>
              </p:ext>
            </p:extLst>
          </p:nvPr>
        </p:nvGraphicFramePr>
        <p:xfrm>
          <a:off x="6433269" y="5527924"/>
          <a:ext cx="1084594" cy="91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33269" y="5527924"/>
                        <a:ext cx="1084594" cy="91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5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37210" y="75677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367" y="750513"/>
            <a:ext cx="4059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800" b="1" dirty="0" smtClean="0"/>
              <a:t>为平面有界闭区域，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467281" y="749663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/>
              <a:t>为其光滑边界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47528"/>
              </p:ext>
            </p:extLst>
          </p:nvPr>
        </p:nvGraphicFramePr>
        <p:xfrm>
          <a:off x="7886700" y="771525"/>
          <a:ext cx="3197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Equation" r:id="rId3" imgW="1396800" imgH="215640" progId="Equation.DSMT4">
                  <p:embed/>
                </p:oleObj>
              </mc:Choice>
              <mc:Fallback>
                <p:oleObj name="Equation" r:id="rId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6700" y="771525"/>
                        <a:ext cx="3197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625"/>
              </p:ext>
            </p:extLst>
          </p:nvPr>
        </p:nvGraphicFramePr>
        <p:xfrm>
          <a:off x="1128676" y="1452752"/>
          <a:ext cx="953941" cy="47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676" y="1452752"/>
                        <a:ext cx="953941" cy="47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690766"/>
              </p:ext>
            </p:extLst>
          </p:nvPr>
        </p:nvGraphicFramePr>
        <p:xfrm>
          <a:off x="2118314" y="1452752"/>
          <a:ext cx="3898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8314" y="1452752"/>
                        <a:ext cx="3898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14064"/>
              </p:ext>
            </p:extLst>
          </p:nvPr>
        </p:nvGraphicFramePr>
        <p:xfrm>
          <a:off x="5921830" y="1151430"/>
          <a:ext cx="46513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9" imgW="1968480" imgH="444240" progId="Equation.DSMT4">
                  <p:embed/>
                </p:oleObj>
              </mc:Choice>
              <mc:Fallback>
                <p:oleObj name="Equation" r:id="rId9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830" y="1151430"/>
                        <a:ext cx="46513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88188"/>
              </p:ext>
            </p:extLst>
          </p:nvPr>
        </p:nvGraphicFramePr>
        <p:xfrm>
          <a:off x="1142489" y="2164708"/>
          <a:ext cx="3203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11" imgW="1320480" imgH="215640" progId="Equation.DSMT4">
                  <p:embed/>
                </p:oleObj>
              </mc:Choice>
              <mc:Fallback>
                <p:oleObj name="Equation" r:id="rId11" imgW="1320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2489" y="2164708"/>
                        <a:ext cx="32035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87771"/>
              </p:ext>
            </p:extLst>
          </p:nvPr>
        </p:nvGraphicFramePr>
        <p:xfrm>
          <a:off x="4346064" y="2207075"/>
          <a:ext cx="5116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13" imgW="2197080" imgH="215640" progId="Equation.DSMT4">
                  <p:embed/>
                </p:oleObj>
              </mc:Choice>
              <mc:Fallback>
                <p:oleObj name="Equation" r:id="rId13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6064" y="2207075"/>
                        <a:ext cx="51165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25683"/>
              </p:ext>
            </p:extLst>
          </p:nvPr>
        </p:nvGraphicFramePr>
        <p:xfrm>
          <a:off x="1360493" y="3330150"/>
          <a:ext cx="90408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15" imgW="7746840" imgH="888840" progId="Equation.DSMT4">
                  <p:embed/>
                </p:oleObj>
              </mc:Choice>
              <mc:Fallback>
                <p:oleObj name="Equation" r:id="rId15" imgW="7746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93" y="3330150"/>
                        <a:ext cx="90408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60493" y="286292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39508" y="2839456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81999"/>
              </p:ext>
            </p:extLst>
          </p:nvPr>
        </p:nvGraphicFramePr>
        <p:xfrm>
          <a:off x="1310097" y="4444464"/>
          <a:ext cx="4559292" cy="5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17" imgW="1917360" imgH="215640" progId="Equation.DSMT4">
                  <p:embed/>
                </p:oleObj>
              </mc:Choice>
              <mc:Fallback>
                <p:oleObj name="Equation" r:id="rId17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0097" y="4444464"/>
                        <a:ext cx="4559292" cy="5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782492" y="438637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由已知条件有</a:t>
            </a:r>
            <a:endParaRPr lang="zh-CN" altLang="en-US" sz="2800" b="1" dirty="0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6456"/>
              </p:ext>
            </p:extLst>
          </p:nvPr>
        </p:nvGraphicFramePr>
        <p:xfrm>
          <a:off x="1037210" y="4999946"/>
          <a:ext cx="28463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19" imgW="2438280" imgH="723600" progId="Equation.DSMT4">
                  <p:embed/>
                </p:oleObj>
              </mc:Choice>
              <mc:Fallback>
                <p:oleObj name="Equation" r:id="rId19" imgW="2438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10" y="4999946"/>
                        <a:ext cx="28463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53352"/>
              </p:ext>
            </p:extLst>
          </p:nvPr>
        </p:nvGraphicFramePr>
        <p:xfrm>
          <a:off x="3831047" y="5088240"/>
          <a:ext cx="4143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21" imgW="1777680" imgH="215640" progId="Equation.DSMT4">
                  <p:embed/>
                </p:oleObj>
              </mc:Choice>
              <mc:Fallback>
                <p:oleObj name="Equation" r:id="rId21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31047" y="5088240"/>
                        <a:ext cx="41433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38862"/>
              </p:ext>
            </p:extLst>
          </p:nvPr>
        </p:nvGraphicFramePr>
        <p:xfrm>
          <a:off x="7886700" y="5081720"/>
          <a:ext cx="35226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" name="Equation" r:id="rId23" imgW="1511280" imgH="215640" progId="Equation.DSMT4">
                  <p:embed/>
                </p:oleObj>
              </mc:Choice>
              <mc:Fallback>
                <p:oleObj name="Equation" r:id="rId23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86700" y="5081720"/>
                        <a:ext cx="35226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11793"/>
              </p:ext>
            </p:extLst>
          </p:nvPr>
        </p:nvGraphicFramePr>
        <p:xfrm>
          <a:off x="1231900" y="5894388"/>
          <a:ext cx="3914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4" name="Equation" r:id="rId25" imgW="1612800" imgH="215640" progId="Equation.DSMT4">
                  <p:embed/>
                </p:oleObj>
              </mc:Choice>
              <mc:Fallback>
                <p:oleObj name="Equation" r:id="rId25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31900" y="5894388"/>
                        <a:ext cx="39147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30692"/>
              </p:ext>
            </p:extLst>
          </p:nvPr>
        </p:nvGraphicFramePr>
        <p:xfrm>
          <a:off x="5253945" y="5849594"/>
          <a:ext cx="3552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" name="Equation" r:id="rId27" imgW="1523880" imgH="215640" progId="Equation.DSMT4">
                  <p:embed/>
                </p:oleObj>
              </mc:Choice>
              <mc:Fallback>
                <p:oleObj name="Equation" r:id="rId27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53945" y="5849594"/>
                        <a:ext cx="35528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0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2067" y="48260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97845"/>
              </p:ext>
            </p:extLst>
          </p:nvPr>
        </p:nvGraphicFramePr>
        <p:xfrm>
          <a:off x="1533525" y="482600"/>
          <a:ext cx="5281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482600"/>
                        <a:ext cx="52816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6099"/>
              </p:ext>
            </p:extLst>
          </p:nvPr>
        </p:nvGraphicFramePr>
        <p:xfrm>
          <a:off x="6815139" y="470520"/>
          <a:ext cx="1541462" cy="53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5139" y="470520"/>
                        <a:ext cx="1541462" cy="53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82165"/>
              </p:ext>
            </p:extLst>
          </p:nvPr>
        </p:nvGraphicFramePr>
        <p:xfrm>
          <a:off x="8536515" y="551391"/>
          <a:ext cx="2190691" cy="4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6515" y="551391"/>
                        <a:ext cx="2190691" cy="48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65823"/>
              </p:ext>
            </p:extLst>
          </p:nvPr>
        </p:nvGraphicFramePr>
        <p:xfrm>
          <a:off x="872067" y="1030817"/>
          <a:ext cx="3653367" cy="101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067" y="1030817"/>
                        <a:ext cx="3653367" cy="1014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77977"/>
              </p:ext>
            </p:extLst>
          </p:nvPr>
        </p:nvGraphicFramePr>
        <p:xfrm>
          <a:off x="4525434" y="1293459"/>
          <a:ext cx="3599552" cy="48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1" imgW="1587240" imgH="215640" progId="Equation.DSMT4">
                  <p:embed/>
                </p:oleObj>
              </mc:Choice>
              <mc:Fallback>
                <p:oleObj name="Equation" r:id="rId11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5434" y="1293459"/>
                        <a:ext cx="3599552" cy="48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55634"/>
              </p:ext>
            </p:extLst>
          </p:nvPr>
        </p:nvGraphicFramePr>
        <p:xfrm>
          <a:off x="1684338" y="1836334"/>
          <a:ext cx="7780762" cy="99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3" imgW="3479760" imgH="444240" progId="Equation.DSMT4">
                  <p:embed/>
                </p:oleObj>
              </mc:Choice>
              <mc:Fallback>
                <p:oleObj name="Equation" r:id="rId13" imgW="3479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4338" y="1836334"/>
                        <a:ext cx="7780762" cy="99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53153"/>
              </p:ext>
            </p:extLst>
          </p:nvPr>
        </p:nvGraphicFramePr>
        <p:xfrm>
          <a:off x="1995080" y="3545095"/>
          <a:ext cx="6715606" cy="95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15" imgW="5790960" imgH="850680" progId="Equation.DSMT4">
                  <p:embed/>
                </p:oleObj>
              </mc:Choice>
              <mc:Fallback>
                <p:oleObj name="Equation" r:id="rId15" imgW="5790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80" y="3545095"/>
                        <a:ext cx="6715606" cy="95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72066" y="302187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解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84338" y="3021912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870653" y="45846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题设，</a:t>
            </a:r>
            <a:endParaRPr lang="zh-CN" altLang="en-US" sz="2800" b="1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876"/>
              </p:ext>
            </p:extLst>
          </p:nvPr>
        </p:nvGraphicFramePr>
        <p:xfrm>
          <a:off x="2498022" y="4367651"/>
          <a:ext cx="2165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7" imgW="1866600" imgH="850680" progId="Equation.DSMT4">
                  <p:embed/>
                </p:oleObj>
              </mc:Choice>
              <mc:Fallback>
                <p:oleObj name="Equation" r:id="rId17" imgW="1866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22" y="4367651"/>
                        <a:ext cx="21653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746060" y="458467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有，</a:t>
            </a:r>
            <a:endParaRPr lang="zh-CN" altLang="en-US" sz="2800" b="1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29811"/>
              </p:ext>
            </p:extLst>
          </p:nvPr>
        </p:nvGraphicFramePr>
        <p:xfrm>
          <a:off x="1741488" y="5441950"/>
          <a:ext cx="51990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19" imgW="4483080" imgH="723600" progId="Equation.DSMT4">
                  <p:embed/>
                </p:oleObj>
              </mc:Choice>
              <mc:Fallback>
                <p:oleObj name="Equation" r:id="rId19" imgW="44830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441950"/>
                        <a:ext cx="51990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625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32114" y="53993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13365"/>
              </p:ext>
            </p:extLst>
          </p:nvPr>
        </p:nvGraphicFramePr>
        <p:xfrm>
          <a:off x="2176761" y="1009089"/>
          <a:ext cx="7054325" cy="112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761" y="1009089"/>
                        <a:ext cx="7054325" cy="112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44012"/>
              </p:ext>
            </p:extLst>
          </p:nvPr>
        </p:nvGraphicFramePr>
        <p:xfrm>
          <a:off x="1367826" y="2554497"/>
          <a:ext cx="5110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4406760" imgH="723600" progId="Equation.DSMT4">
                  <p:embed/>
                </p:oleObj>
              </mc:Choice>
              <mc:Fallback>
                <p:oleObj name="Equation" r:id="rId5" imgW="4406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826" y="2554497"/>
                        <a:ext cx="51101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8433"/>
              </p:ext>
            </p:extLst>
          </p:nvPr>
        </p:nvGraphicFramePr>
        <p:xfrm>
          <a:off x="1193074" y="1940623"/>
          <a:ext cx="922727" cy="46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3074" y="1940623"/>
                        <a:ext cx="922727" cy="46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18553"/>
              </p:ext>
            </p:extLst>
          </p:nvPr>
        </p:nvGraphicFramePr>
        <p:xfrm>
          <a:off x="3620489" y="3522982"/>
          <a:ext cx="2857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9" imgW="2463480" imgH="723600" progId="Equation.DSMT4">
                  <p:embed/>
                </p:oleObj>
              </mc:Choice>
              <mc:Fallback>
                <p:oleObj name="Equation" r:id="rId9" imgW="2463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89" y="3522982"/>
                        <a:ext cx="28575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92171"/>
              </p:ext>
            </p:extLst>
          </p:nvPr>
        </p:nvGraphicFramePr>
        <p:xfrm>
          <a:off x="3620489" y="4338957"/>
          <a:ext cx="4565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1" imgW="3936960" imgH="876240" progId="Equation.DSMT4">
                  <p:embed/>
                </p:oleObj>
              </mc:Choice>
              <mc:Fallback>
                <p:oleObj name="Equation" r:id="rId11" imgW="39369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89" y="4338957"/>
                        <a:ext cx="4565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52783"/>
              </p:ext>
            </p:extLst>
          </p:nvPr>
        </p:nvGraphicFramePr>
        <p:xfrm>
          <a:off x="3620489" y="5326382"/>
          <a:ext cx="5451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3" imgW="2438280" imgH="444240" progId="Equation.DSMT4">
                  <p:embed/>
                </p:oleObj>
              </mc:Choice>
              <mc:Fallback>
                <p:oleObj name="Equation" r:id="rId13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0489" y="5326382"/>
                        <a:ext cx="54514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57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1919289" y="1700213"/>
            <a:ext cx="8497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格林公式的另一形式：用</a:t>
            </a:r>
            <a:r>
              <a:rPr lang="zh-CN" altLang="en-US" sz="3200" b="1" dirty="0" smtClean="0"/>
              <a:t>第一型曲线</a:t>
            </a:r>
            <a:r>
              <a:rPr lang="zh-CN" altLang="en-US" sz="3200" b="1" dirty="0"/>
              <a:t>积分表示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2608481" y="422351"/>
          <a:ext cx="5316320" cy="105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4305240" imgH="850680" progId="Equation.DSMT4">
                  <p:embed/>
                </p:oleObj>
              </mc:Choice>
              <mc:Fallback>
                <p:oleObj name="Equation" r:id="rId3" imgW="4305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481" y="422351"/>
                        <a:ext cx="5316320" cy="105002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7" name="Rectangle 31"/>
          <p:cNvSpPr>
            <a:spLocks noChangeArrowheads="1"/>
          </p:cNvSpPr>
          <p:nvPr/>
        </p:nvSpPr>
        <p:spPr bwMode="auto">
          <a:xfrm>
            <a:off x="1919290" y="2527300"/>
            <a:ext cx="7305174" cy="1014413"/>
          </a:xfrm>
          <a:prstGeom prst="rect">
            <a:avLst/>
          </a:prstGeom>
          <a:solidFill>
            <a:srgbClr val="FFFF99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8608" name="Object 3"/>
          <p:cNvGraphicFramePr>
            <a:graphicFrameLocks noChangeAspect="1"/>
          </p:cNvGraphicFramePr>
          <p:nvPr>
            <p:extLst/>
          </p:nvPr>
        </p:nvGraphicFramePr>
        <p:xfrm>
          <a:off x="2291489" y="2705826"/>
          <a:ext cx="3608524" cy="8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2971800" imgH="723600" progId="Equation.DSMT4">
                  <p:embed/>
                </p:oleObj>
              </mc:Choice>
              <mc:Fallback>
                <p:oleObj name="Equation" r:id="rId5" imgW="2971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89" y="2705826"/>
                        <a:ext cx="3608524" cy="8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9" name="Object 4"/>
          <p:cNvGraphicFramePr>
            <a:graphicFrameLocks noChangeAspect="1"/>
          </p:cNvGraphicFramePr>
          <p:nvPr>
            <p:extLst/>
          </p:nvPr>
        </p:nvGraphicFramePr>
        <p:xfrm>
          <a:off x="5982789" y="2597578"/>
          <a:ext cx="3074125" cy="99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7" imgW="2628720" imgH="850680" progId="Equation.DSMT4">
                  <p:embed/>
                </p:oleObj>
              </mc:Choice>
              <mc:Fallback>
                <p:oleObj name="Equation" r:id="rId7" imgW="2628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89" y="2597578"/>
                        <a:ext cx="3074125" cy="99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732088" y="3860800"/>
            <a:ext cx="2743200" cy="2768600"/>
            <a:chOff x="3600" y="2144"/>
            <a:chExt cx="1728" cy="1744"/>
          </a:xfrm>
        </p:grpSpPr>
        <p:grpSp>
          <p:nvGrpSpPr>
            <p:cNvPr id="1037" name="Group 35"/>
            <p:cNvGrpSpPr>
              <a:grpSpLocks/>
            </p:cNvGrpSpPr>
            <p:nvPr/>
          </p:nvGrpSpPr>
          <p:grpSpPr bwMode="auto">
            <a:xfrm>
              <a:off x="3887" y="2688"/>
              <a:ext cx="963" cy="855"/>
              <a:chOff x="3887" y="2688"/>
              <a:chExt cx="963" cy="855"/>
            </a:xfrm>
          </p:grpSpPr>
          <p:sp>
            <p:nvSpPr>
              <p:cNvPr id="1042" name="Freeform 36"/>
              <p:cNvSpPr>
                <a:spLocks/>
              </p:cNvSpPr>
              <p:nvPr/>
            </p:nvSpPr>
            <p:spPr bwMode="auto">
              <a:xfrm>
                <a:off x="3887" y="2693"/>
                <a:ext cx="963" cy="850"/>
              </a:xfrm>
              <a:custGeom>
                <a:avLst/>
                <a:gdLst>
                  <a:gd name="T0" fmla="*/ 665 w 963"/>
                  <a:gd name="T1" fmla="*/ 1 h 850"/>
                  <a:gd name="T2" fmla="*/ 359 w 963"/>
                  <a:gd name="T3" fmla="*/ 20 h 850"/>
                  <a:gd name="T4" fmla="*/ 247 w 963"/>
                  <a:gd name="T5" fmla="*/ 38 h 850"/>
                  <a:gd name="T6" fmla="*/ 136 w 963"/>
                  <a:gd name="T7" fmla="*/ 57 h 850"/>
                  <a:gd name="T8" fmla="*/ 34 w 963"/>
                  <a:gd name="T9" fmla="*/ 131 h 850"/>
                  <a:gd name="T10" fmla="*/ 24 w 963"/>
                  <a:gd name="T11" fmla="*/ 187 h 850"/>
                  <a:gd name="T12" fmla="*/ 6 w 963"/>
                  <a:gd name="T13" fmla="*/ 224 h 850"/>
                  <a:gd name="T14" fmla="*/ 52 w 963"/>
                  <a:gd name="T15" fmla="*/ 596 h 850"/>
                  <a:gd name="T16" fmla="*/ 173 w 963"/>
                  <a:gd name="T17" fmla="*/ 763 h 850"/>
                  <a:gd name="T18" fmla="*/ 414 w 963"/>
                  <a:gd name="T19" fmla="*/ 782 h 850"/>
                  <a:gd name="T20" fmla="*/ 916 w 963"/>
                  <a:gd name="T21" fmla="*/ 689 h 850"/>
                  <a:gd name="T22" fmla="*/ 963 w 963"/>
                  <a:gd name="T23" fmla="*/ 503 h 850"/>
                  <a:gd name="T24" fmla="*/ 953 w 963"/>
                  <a:gd name="T25" fmla="*/ 252 h 850"/>
                  <a:gd name="T26" fmla="*/ 749 w 963"/>
                  <a:gd name="T27" fmla="*/ 57 h 850"/>
                  <a:gd name="T28" fmla="*/ 665 w 963"/>
                  <a:gd name="T29" fmla="*/ 1 h 85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63"/>
                  <a:gd name="T46" fmla="*/ 0 h 850"/>
                  <a:gd name="T47" fmla="*/ 963 w 963"/>
                  <a:gd name="T48" fmla="*/ 850 h 85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63" h="850">
                    <a:moveTo>
                      <a:pt x="665" y="1"/>
                    </a:moveTo>
                    <a:cubicBezTo>
                      <a:pt x="473" y="8"/>
                      <a:pt x="489" y="0"/>
                      <a:pt x="359" y="20"/>
                    </a:cubicBezTo>
                    <a:cubicBezTo>
                      <a:pt x="322" y="26"/>
                      <a:pt x="284" y="32"/>
                      <a:pt x="247" y="38"/>
                    </a:cubicBezTo>
                    <a:cubicBezTo>
                      <a:pt x="210" y="44"/>
                      <a:pt x="136" y="57"/>
                      <a:pt x="136" y="57"/>
                    </a:cubicBezTo>
                    <a:cubicBezTo>
                      <a:pt x="81" y="76"/>
                      <a:pt x="64" y="84"/>
                      <a:pt x="34" y="131"/>
                    </a:cubicBezTo>
                    <a:cubicBezTo>
                      <a:pt x="31" y="150"/>
                      <a:pt x="29" y="169"/>
                      <a:pt x="24" y="187"/>
                    </a:cubicBezTo>
                    <a:cubicBezTo>
                      <a:pt x="20" y="200"/>
                      <a:pt x="6" y="210"/>
                      <a:pt x="6" y="224"/>
                    </a:cubicBezTo>
                    <a:cubicBezTo>
                      <a:pt x="0" y="401"/>
                      <a:pt x="18" y="453"/>
                      <a:pt x="52" y="596"/>
                    </a:cubicBezTo>
                    <a:cubicBezTo>
                      <a:pt x="69" y="667"/>
                      <a:pt x="93" y="739"/>
                      <a:pt x="173" y="763"/>
                    </a:cubicBezTo>
                    <a:cubicBezTo>
                      <a:pt x="250" y="786"/>
                      <a:pt x="334" y="778"/>
                      <a:pt x="414" y="782"/>
                    </a:cubicBezTo>
                    <a:cubicBezTo>
                      <a:pt x="628" y="777"/>
                      <a:pt x="794" y="850"/>
                      <a:pt x="916" y="689"/>
                    </a:cubicBezTo>
                    <a:cubicBezTo>
                      <a:pt x="933" y="621"/>
                      <a:pt x="954" y="572"/>
                      <a:pt x="963" y="503"/>
                    </a:cubicBezTo>
                    <a:cubicBezTo>
                      <a:pt x="960" y="419"/>
                      <a:pt x="959" y="336"/>
                      <a:pt x="953" y="252"/>
                    </a:cubicBezTo>
                    <a:cubicBezTo>
                      <a:pt x="948" y="172"/>
                      <a:pt x="816" y="79"/>
                      <a:pt x="749" y="57"/>
                    </a:cubicBezTo>
                    <a:cubicBezTo>
                      <a:pt x="684" y="14"/>
                      <a:pt x="712" y="33"/>
                      <a:pt x="665" y="1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Line 37"/>
              <p:cNvSpPr>
                <a:spLocks noChangeShapeType="1"/>
              </p:cNvSpPr>
              <p:nvPr/>
            </p:nvSpPr>
            <p:spPr bwMode="auto">
              <a:xfrm flipH="1">
                <a:off x="4128" y="2688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Line 38"/>
              <p:cNvSpPr>
                <a:spLocks noChangeShapeType="1"/>
              </p:cNvSpPr>
              <p:nvPr/>
            </p:nvSpPr>
            <p:spPr bwMode="auto">
              <a:xfrm>
                <a:off x="4272" y="3456"/>
                <a:ext cx="336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8" name="Line 39"/>
            <p:cNvSpPr>
              <a:spLocks noChangeShapeType="1"/>
            </p:cNvSpPr>
            <p:nvPr/>
          </p:nvSpPr>
          <p:spPr bwMode="auto">
            <a:xfrm>
              <a:off x="3600" y="3744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Line 40"/>
            <p:cNvSpPr>
              <a:spLocks noChangeShapeType="1"/>
            </p:cNvSpPr>
            <p:nvPr/>
          </p:nvSpPr>
          <p:spPr bwMode="auto">
            <a:xfrm flipV="1">
              <a:off x="3744" y="244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41"/>
            <p:cNvSpPr>
              <a:spLocks noChangeShapeType="1"/>
            </p:cNvSpPr>
            <p:nvPr/>
          </p:nvSpPr>
          <p:spPr bwMode="auto">
            <a:xfrm flipV="1">
              <a:off x="4800" y="2544"/>
              <a:ext cx="48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42"/>
            <p:cNvSpPr>
              <a:spLocks noChangeShapeType="1"/>
            </p:cNvSpPr>
            <p:nvPr/>
          </p:nvSpPr>
          <p:spPr bwMode="auto">
            <a:xfrm flipH="1" flipV="1">
              <a:off x="4512" y="2448"/>
              <a:ext cx="288" cy="43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019" y="2254"/>
            <a:ext cx="21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" y="2254"/>
                          <a:ext cx="21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459" y="2144"/>
            <a:ext cx="15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11" imgW="177480" imgH="304560" progId="Equation.DSMT4">
                    <p:embed/>
                  </p:oleObj>
                </mc:Choice>
                <mc:Fallback>
                  <p:oleObj name="Equation" r:id="rId11" imgW="1774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144"/>
                          <a:ext cx="15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128" y="2974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13" imgW="279360" imgH="266400" progId="Equation.DSMT4">
                    <p:embed/>
                  </p:oleObj>
                </mc:Choice>
                <mc:Fallback>
                  <p:oleObj name="Equation" r:id="rId13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74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3957" y="2448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15" imgW="228600" imgH="266400" progId="Equation.DSMT4">
                    <p:embed/>
                  </p:oleObj>
                </mc:Choice>
                <mc:Fallback>
                  <p:oleObj name="Equation" r:id="rId15" imgW="228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448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623" name="Object 5"/>
          <p:cNvGraphicFramePr>
            <a:graphicFrameLocks noChangeAspect="1"/>
          </p:cNvGraphicFramePr>
          <p:nvPr>
            <p:extLst/>
          </p:nvPr>
        </p:nvGraphicFramePr>
        <p:xfrm>
          <a:off x="6501720" y="4781507"/>
          <a:ext cx="2984001" cy="49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7" imgW="2222280" imgH="368280" progId="Equation.DSMT4">
                  <p:embed/>
                </p:oleObj>
              </mc:Choice>
              <mc:Fallback>
                <p:oleObj name="Equation" r:id="rId17" imgW="222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720" y="4781507"/>
                        <a:ext cx="2984001" cy="49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50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/>
      <p:bldP spid="4086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58477"/>
              </p:ext>
            </p:extLst>
          </p:nvPr>
        </p:nvGraphicFramePr>
        <p:xfrm>
          <a:off x="2026581" y="2152635"/>
          <a:ext cx="2716190" cy="9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3" imgW="2374560" imgH="850680" progId="Equation.DSMT4">
                  <p:embed/>
                </p:oleObj>
              </mc:Choice>
              <mc:Fallback>
                <p:oleObj name="Equation" r:id="rId3" imgW="23745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581" y="2152635"/>
                        <a:ext cx="2716190" cy="9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95477"/>
              </p:ext>
            </p:extLst>
          </p:nvPr>
        </p:nvGraphicFramePr>
        <p:xfrm>
          <a:off x="1121258" y="6124426"/>
          <a:ext cx="2679165" cy="44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5" imgW="2222280" imgH="368280" progId="Equation.DSMT4">
                  <p:embed/>
                </p:oleObj>
              </mc:Choice>
              <mc:Fallback>
                <p:oleObj name="Equation" r:id="rId5" imgW="222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58" y="6124426"/>
                        <a:ext cx="2679165" cy="444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091036" y="3315721"/>
            <a:ext cx="2498686" cy="2334797"/>
            <a:chOff x="3600" y="2148"/>
            <a:chExt cx="1898" cy="1740"/>
          </a:xfrm>
        </p:grpSpPr>
        <p:grpSp>
          <p:nvGrpSpPr>
            <p:cNvPr id="2064" name="Group 13"/>
            <p:cNvGrpSpPr>
              <a:grpSpLocks/>
            </p:cNvGrpSpPr>
            <p:nvPr/>
          </p:nvGrpSpPr>
          <p:grpSpPr bwMode="auto">
            <a:xfrm>
              <a:off x="3887" y="2688"/>
              <a:ext cx="963" cy="855"/>
              <a:chOff x="3887" y="2688"/>
              <a:chExt cx="963" cy="855"/>
            </a:xfrm>
          </p:grpSpPr>
          <p:sp>
            <p:nvSpPr>
              <p:cNvPr id="2069" name="Freeform 14"/>
              <p:cNvSpPr>
                <a:spLocks/>
              </p:cNvSpPr>
              <p:nvPr/>
            </p:nvSpPr>
            <p:spPr bwMode="auto">
              <a:xfrm>
                <a:off x="3887" y="2693"/>
                <a:ext cx="963" cy="850"/>
              </a:xfrm>
              <a:custGeom>
                <a:avLst/>
                <a:gdLst>
                  <a:gd name="T0" fmla="*/ 665 w 963"/>
                  <a:gd name="T1" fmla="*/ 1 h 850"/>
                  <a:gd name="T2" fmla="*/ 359 w 963"/>
                  <a:gd name="T3" fmla="*/ 20 h 850"/>
                  <a:gd name="T4" fmla="*/ 247 w 963"/>
                  <a:gd name="T5" fmla="*/ 38 h 850"/>
                  <a:gd name="T6" fmla="*/ 136 w 963"/>
                  <a:gd name="T7" fmla="*/ 57 h 850"/>
                  <a:gd name="T8" fmla="*/ 34 w 963"/>
                  <a:gd name="T9" fmla="*/ 131 h 850"/>
                  <a:gd name="T10" fmla="*/ 24 w 963"/>
                  <a:gd name="T11" fmla="*/ 187 h 850"/>
                  <a:gd name="T12" fmla="*/ 6 w 963"/>
                  <a:gd name="T13" fmla="*/ 224 h 850"/>
                  <a:gd name="T14" fmla="*/ 52 w 963"/>
                  <a:gd name="T15" fmla="*/ 596 h 850"/>
                  <a:gd name="T16" fmla="*/ 173 w 963"/>
                  <a:gd name="T17" fmla="*/ 763 h 850"/>
                  <a:gd name="T18" fmla="*/ 414 w 963"/>
                  <a:gd name="T19" fmla="*/ 782 h 850"/>
                  <a:gd name="T20" fmla="*/ 916 w 963"/>
                  <a:gd name="T21" fmla="*/ 689 h 850"/>
                  <a:gd name="T22" fmla="*/ 963 w 963"/>
                  <a:gd name="T23" fmla="*/ 503 h 850"/>
                  <a:gd name="T24" fmla="*/ 953 w 963"/>
                  <a:gd name="T25" fmla="*/ 252 h 850"/>
                  <a:gd name="T26" fmla="*/ 749 w 963"/>
                  <a:gd name="T27" fmla="*/ 57 h 850"/>
                  <a:gd name="T28" fmla="*/ 665 w 963"/>
                  <a:gd name="T29" fmla="*/ 1 h 85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63"/>
                  <a:gd name="T46" fmla="*/ 0 h 850"/>
                  <a:gd name="T47" fmla="*/ 963 w 963"/>
                  <a:gd name="T48" fmla="*/ 850 h 85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63" h="850">
                    <a:moveTo>
                      <a:pt x="665" y="1"/>
                    </a:moveTo>
                    <a:cubicBezTo>
                      <a:pt x="473" y="8"/>
                      <a:pt x="489" y="0"/>
                      <a:pt x="359" y="20"/>
                    </a:cubicBezTo>
                    <a:cubicBezTo>
                      <a:pt x="322" y="26"/>
                      <a:pt x="284" y="32"/>
                      <a:pt x="247" y="38"/>
                    </a:cubicBezTo>
                    <a:cubicBezTo>
                      <a:pt x="210" y="44"/>
                      <a:pt x="136" y="57"/>
                      <a:pt x="136" y="57"/>
                    </a:cubicBezTo>
                    <a:cubicBezTo>
                      <a:pt x="81" y="76"/>
                      <a:pt x="64" y="84"/>
                      <a:pt x="34" y="131"/>
                    </a:cubicBezTo>
                    <a:cubicBezTo>
                      <a:pt x="31" y="150"/>
                      <a:pt x="29" y="169"/>
                      <a:pt x="24" y="187"/>
                    </a:cubicBezTo>
                    <a:cubicBezTo>
                      <a:pt x="20" y="200"/>
                      <a:pt x="6" y="210"/>
                      <a:pt x="6" y="224"/>
                    </a:cubicBezTo>
                    <a:cubicBezTo>
                      <a:pt x="0" y="401"/>
                      <a:pt x="18" y="453"/>
                      <a:pt x="52" y="596"/>
                    </a:cubicBezTo>
                    <a:cubicBezTo>
                      <a:pt x="69" y="667"/>
                      <a:pt x="93" y="739"/>
                      <a:pt x="173" y="763"/>
                    </a:cubicBezTo>
                    <a:cubicBezTo>
                      <a:pt x="250" y="786"/>
                      <a:pt x="334" y="778"/>
                      <a:pt x="414" y="782"/>
                    </a:cubicBezTo>
                    <a:cubicBezTo>
                      <a:pt x="628" y="777"/>
                      <a:pt x="794" y="850"/>
                      <a:pt x="916" y="689"/>
                    </a:cubicBezTo>
                    <a:cubicBezTo>
                      <a:pt x="933" y="621"/>
                      <a:pt x="954" y="572"/>
                      <a:pt x="963" y="503"/>
                    </a:cubicBezTo>
                    <a:cubicBezTo>
                      <a:pt x="960" y="419"/>
                      <a:pt x="959" y="336"/>
                      <a:pt x="953" y="252"/>
                    </a:cubicBezTo>
                    <a:cubicBezTo>
                      <a:pt x="948" y="172"/>
                      <a:pt x="816" y="79"/>
                      <a:pt x="749" y="57"/>
                    </a:cubicBezTo>
                    <a:cubicBezTo>
                      <a:pt x="684" y="14"/>
                      <a:pt x="712" y="33"/>
                      <a:pt x="665" y="1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" name="Line 15"/>
              <p:cNvSpPr>
                <a:spLocks noChangeShapeType="1"/>
              </p:cNvSpPr>
              <p:nvPr/>
            </p:nvSpPr>
            <p:spPr bwMode="auto">
              <a:xfrm flipH="1">
                <a:off x="4128" y="2688"/>
                <a:ext cx="192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" name="Line 16"/>
              <p:cNvSpPr>
                <a:spLocks noChangeShapeType="1"/>
              </p:cNvSpPr>
              <p:nvPr/>
            </p:nvSpPr>
            <p:spPr bwMode="auto">
              <a:xfrm>
                <a:off x="4272" y="3456"/>
                <a:ext cx="336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600" y="3744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V="1">
              <a:off x="3744" y="244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 flipV="1">
              <a:off x="4800" y="2544"/>
              <a:ext cx="48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 flipH="1" flipV="1">
              <a:off x="4512" y="2448"/>
              <a:ext cx="288" cy="43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683895"/>
                </p:ext>
              </p:extLst>
            </p:nvPr>
          </p:nvGraphicFramePr>
          <p:xfrm>
            <a:off x="5274" y="2255"/>
            <a:ext cx="22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2255"/>
                          <a:ext cx="22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1125"/>
                </p:ext>
              </p:extLst>
            </p:nvPr>
          </p:nvGraphicFramePr>
          <p:xfrm>
            <a:off x="4448" y="2148"/>
            <a:ext cx="17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name="Equation" r:id="rId9" imgW="203040" imgH="291960" progId="Equation.DSMT4">
                    <p:embed/>
                  </p:oleObj>
                </mc:Choice>
                <mc:Fallback>
                  <p:oleObj name="Equation" r:id="rId9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148"/>
                          <a:ext cx="17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1"/>
            <p:cNvGraphicFramePr>
              <a:graphicFrameLocks noChangeAspect="1"/>
            </p:cNvGraphicFramePr>
            <p:nvPr/>
          </p:nvGraphicFramePr>
          <p:xfrm>
            <a:off x="4128" y="2974"/>
            <a:ext cx="24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name="Equation" r:id="rId11" imgW="279360" imgH="266400" progId="Equation.DSMT4">
                    <p:embed/>
                  </p:oleObj>
                </mc:Choice>
                <mc:Fallback>
                  <p:oleObj name="Equation" r:id="rId11" imgW="2793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74"/>
                          <a:ext cx="24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12"/>
            <p:cNvGraphicFramePr>
              <a:graphicFrameLocks noChangeAspect="1"/>
            </p:cNvGraphicFramePr>
            <p:nvPr/>
          </p:nvGraphicFramePr>
          <p:xfrm>
            <a:off x="3957" y="2448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" name="Equation" r:id="rId13" imgW="228600" imgH="266400" progId="Equation.DSMT4">
                    <p:embed/>
                  </p:oleObj>
                </mc:Choice>
                <mc:Fallback>
                  <p:oleObj name="Equation" r:id="rId13" imgW="228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448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46484"/>
              </p:ext>
            </p:extLst>
          </p:nvPr>
        </p:nvGraphicFramePr>
        <p:xfrm>
          <a:off x="1919289" y="316744"/>
          <a:ext cx="5584247" cy="110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5" imgW="4305240" imgH="850680" progId="Equation.DSMT4">
                  <p:embed/>
                </p:oleObj>
              </mc:Choice>
              <mc:Fallback>
                <p:oleObj name="Equation" r:id="rId15" imgW="4305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316744"/>
                        <a:ext cx="5584247" cy="110294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36" name="Text Box 32"/>
          <p:cNvSpPr txBox="1">
            <a:spLocks noChangeArrowheads="1"/>
          </p:cNvSpPr>
          <p:nvPr/>
        </p:nvSpPr>
        <p:spPr bwMode="auto">
          <a:xfrm>
            <a:off x="2291353" y="141483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将 </a:t>
            </a:r>
            <a:r>
              <a:rPr lang="en-US" altLang="zh-CN" sz="3200" b="1" i="1" dirty="0"/>
              <a:t>Q </a:t>
            </a:r>
            <a:r>
              <a:rPr lang="zh-CN" altLang="en-US" sz="3200" b="1" dirty="0"/>
              <a:t>换成 </a:t>
            </a:r>
            <a:r>
              <a:rPr lang="en-US" altLang="zh-CN" sz="3200" b="1" i="1" dirty="0"/>
              <a:t>P</a:t>
            </a:r>
            <a:r>
              <a:rPr lang="zh-CN" altLang="en-US" sz="3200" b="1" dirty="0"/>
              <a:t>，</a:t>
            </a:r>
            <a:r>
              <a:rPr lang="en-US" altLang="zh-CN" sz="3200" b="1" i="1" dirty="0"/>
              <a:t>P </a:t>
            </a:r>
            <a:r>
              <a:rPr lang="zh-CN" altLang="en-US" sz="3200" b="1" dirty="0"/>
              <a:t>换成 </a:t>
            </a:r>
            <a:r>
              <a:rPr lang="en-US" altLang="zh-CN" sz="3200" b="1" dirty="0" smtClean="0"/>
              <a:t>-</a:t>
            </a:r>
            <a:r>
              <a:rPr lang="en-US" altLang="zh-CN" sz="3200" b="1" i="1" dirty="0" smtClean="0"/>
              <a:t>Q</a:t>
            </a:r>
            <a:r>
              <a:rPr lang="zh-CN" altLang="en-US" sz="3200" b="1" dirty="0"/>
              <a:t>，得</a:t>
            </a:r>
          </a:p>
        </p:txBody>
      </p:sp>
      <p:graphicFrame>
        <p:nvGraphicFramePr>
          <p:cNvPr id="4055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60252"/>
              </p:ext>
            </p:extLst>
          </p:nvPr>
        </p:nvGraphicFramePr>
        <p:xfrm>
          <a:off x="4845776" y="2259994"/>
          <a:ext cx="2570674" cy="88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7" imgW="2108160" imgH="723600" progId="Equation.DSMT4">
                  <p:embed/>
                </p:oleObj>
              </mc:Choice>
              <mc:Fallback>
                <p:oleObj name="Equation" r:id="rId17" imgW="210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76" y="2259994"/>
                        <a:ext cx="2570674" cy="88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95624"/>
              </p:ext>
            </p:extLst>
          </p:nvPr>
        </p:nvGraphicFramePr>
        <p:xfrm>
          <a:off x="1682735" y="3202272"/>
          <a:ext cx="2789386" cy="90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9" imgW="2234880" imgH="723600" progId="Equation.DSMT4">
                  <p:embed/>
                </p:oleObj>
              </mc:Choice>
              <mc:Fallback>
                <p:oleObj name="Equation" r:id="rId19" imgW="2234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35" y="3202272"/>
                        <a:ext cx="2789386" cy="90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34119"/>
              </p:ext>
            </p:extLst>
          </p:nvPr>
        </p:nvGraphicFramePr>
        <p:xfrm>
          <a:off x="1674567" y="4112181"/>
          <a:ext cx="4842596" cy="89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21" imgW="3911400" imgH="723600" progId="Equation.DSMT4">
                  <p:embed/>
                </p:oleObj>
              </mc:Choice>
              <mc:Fallback>
                <p:oleObj name="Equation" r:id="rId21" imgW="3911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67" y="4112181"/>
                        <a:ext cx="4842596" cy="89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42" name="Text Box 38"/>
          <p:cNvSpPr txBox="1">
            <a:spLocks noChangeArrowheads="1"/>
          </p:cNvSpPr>
          <p:nvPr/>
        </p:nvSpPr>
        <p:spPr bwMode="auto">
          <a:xfrm>
            <a:off x="1156639" y="1394652"/>
            <a:ext cx="130420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推导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65161"/>
              </p:ext>
            </p:extLst>
          </p:nvPr>
        </p:nvGraphicFramePr>
        <p:xfrm>
          <a:off x="1682735" y="5084560"/>
          <a:ext cx="4204259" cy="86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23" imgW="3530520" imgH="723600" progId="Equation.DSMT4">
                  <p:embed/>
                </p:oleObj>
              </mc:Choice>
              <mc:Fallback>
                <p:oleObj name="Equation" r:id="rId23" imgW="3530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35" y="5084560"/>
                        <a:ext cx="4204259" cy="862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9296"/>
              </p:ext>
            </p:extLst>
          </p:nvPr>
        </p:nvGraphicFramePr>
        <p:xfrm>
          <a:off x="4440741" y="6156988"/>
          <a:ext cx="52276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25" imgW="4444920" imgH="431640" progId="Equation.DSMT4">
                  <p:embed/>
                </p:oleObj>
              </mc:Choice>
              <mc:Fallback>
                <p:oleObj name="Equation" r:id="rId25" imgW="4444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741" y="6156988"/>
                        <a:ext cx="52276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025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6" grpId="0"/>
      <p:bldP spid="405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61000"/>
              </p:ext>
            </p:extLst>
          </p:nvPr>
        </p:nvGraphicFramePr>
        <p:xfrm>
          <a:off x="2770188" y="2266950"/>
          <a:ext cx="5476829" cy="102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4559040" imgH="850680" progId="Equation.DSMT4">
                  <p:embed/>
                </p:oleObj>
              </mc:Choice>
              <mc:Fallback>
                <p:oleObj name="Equation" r:id="rId3" imgW="4559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266950"/>
                        <a:ext cx="5476829" cy="102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78411"/>
              </p:ext>
            </p:extLst>
          </p:nvPr>
        </p:nvGraphicFramePr>
        <p:xfrm>
          <a:off x="3842762" y="3468981"/>
          <a:ext cx="3359227" cy="106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2717640" imgH="888840" progId="Equation.DSMT4">
                  <p:embed/>
                </p:oleObj>
              </mc:Choice>
              <mc:Fallback>
                <p:oleObj name="Equation" r:id="rId5" imgW="2717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62" y="3468981"/>
                        <a:ext cx="3359227" cy="1068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2279651" y="1341438"/>
            <a:ext cx="2646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的我们有</a:t>
            </a:r>
          </a:p>
        </p:txBody>
      </p:sp>
    </p:spTree>
    <p:extLst>
      <p:ext uri="{BB962C8B-B14F-4D97-AF65-F5344CB8AC3E}">
        <p14:creationId xmlns:p14="http://schemas.microsoft.com/office/powerpoint/2010/main" val="28801828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01972"/>
              </p:ext>
            </p:extLst>
          </p:nvPr>
        </p:nvGraphicFramePr>
        <p:xfrm>
          <a:off x="2212975" y="571500"/>
          <a:ext cx="67659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5117760" imgH="850680" progId="Equation.DSMT4">
                  <p:embed/>
                </p:oleObj>
              </mc:Choice>
              <mc:Fallback>
                <p:oleObj name="Equation" r:id="rId3" imgW="5117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1500"/>
                        <a:ext cx="676592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20360"/>
              </p:ext>
            </p:extLst>
          </p:nvPr>
        </p:nvGraphicFramePr>
        <p:xfrm>
          <a:off x="2220913" y="1740498"/>
          <a:ext cx="7278687" cy="119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5270400" imgH="888840" progId="Equation.DSMT4">
                  <p:embed/>
                </p:oleObj>
              </mc:Choice>
              <mc:Fallback>
                <p:oleObj name="Equation" r:id="rId5" imgW="527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740498"/>
                        <a:ext cx="7278687" cy="119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40139"/>
              </p:ext>
            </p:extLst>
          </p:nvPr>
        </p:nvGraphicFramePr>
        <p:xfrm>
          <a:off x="2220913" y="2944578"/>
          <a:ext cx="6446548" cy="106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5232240" imgH="888840" progId="Equation.DSMT4">
                  <p:embed/>
                </p:oleObj>
              </mc:Choice>
              <mc:Fallback>
                <p:oleObj name="Equation" r:id="rId7" imgW="5232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944578"/>
                        <a:ext cx="6446548" cy="106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12731"/>
              </p:ext>
            </p:extLst>
          </p:nvPr>
        </p:nvGraphicFramePr>
        <p:xfrm>
          <a:off x="2189163" y="4614863"/>
          <a:ext cx="79708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6121080" imgH="888840" progId="Equation.DSMT4">
                  <p:embed/>
                </p:oleObj>
              </mc:Choice>
              <mc:Fallback>
                <p:oleObj name="Equation" r:id="rId9" imgW="6121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614863"/>
                        <a:ext cx="79708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21"/>
          <p:cNvSpPr txBox="1">
            <a:spLocks noChangeArrowheads="1"/>
          </p:cNvSpPr>
          <p:nvPr/>
        </p:nvSpPr>
        <p:spPr bwMode="auto">
          <a:xfrm>
            <a:off x="1512888" y="4020109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特别地</a:t>
            </a:r>
          </a:p>
        </p:txBody>
      </p:sp>
    </p:spTree>
    <p:extLst>
      <p:ext uri="{BB962C8B-B14F-4D97-AF65-F5344CB8AC3E}">
        <p14:creationId xmlns:p14="http://schemas.microsoft.com/office/powerpoint/2010/main" val="118398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86905" y="801427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35774"/>
              </p:ext>
            </p:extLst>
          </p:nvPr>
        </p:nvGraphicFramePr>
        <p:xfrm>
          <a:off x="2275949" y="562230"/>
          <a:ext cx="2208170" cy="10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5949" y="562230"/>
                        <a:ext cx="2208170" cy="104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88866"/>
              </p:ext>
            </p:extLst>
          </p:nvPr>
        </p:nvGraphicFramePr>
        <p:xfrm>
          <a:off x="4652892" y="801427"/>
          <a:ext cx="4313282" cy="56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2892" y="801427"/>
                        <a:ext cx="4313282" cy="56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9358"/>
              </p:ext>
            </p:extLst>
          </p:nvPr>
        </p:nvGraphicFramePr>
        <p:xfrm>
          <a:off x="5281567" y="1511179"/>
          <a:ext cx="3436017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1567" y="1511179"/>
                        <a:ext cx="3436017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49503"/>
              </p:ext>
            </p:extLst>
          </p:nvPr>
        </p:nvGraphicFramePr>
        <p:xfrm>
          <a:off x="1254034" y="1511179"/>
          <a:ext cx="3689986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4034" y="1511179"/>
                        <a:ext cx="3689986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2638"/>
              </p:ext>
            </p:extLst>
          </p:nvPr>
        </p:nvGraphicFramePr>
        <p:xfrm>
          <a:off x="1797773" y="2988273"/>
          <a:ext cx="57102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1" imgW="2298600" imgH="469800" progId="Equation.DSMT4">
                  <p:embed/>
                </p:oleObj>
              </mc:Choice>
              <mc:Fallback>
                <p:oleObj name="Equation" r:id="rId11" imgW="2298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7773" y="2988273"/>
                        <a:ext cx="57102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54034" y="24650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07178" y="2470997"/>
            <a:ext cx="3278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围成的区域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185640" y="2465053"/>
            <a:ext cx="2210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32562"/>
              </p:ext>
            </p:extLst>
          </p:nvPr>
        </p:nvGraphicFramePr>
        <p:xfrm>
          <a:off x="1737034" y="4155085"/>
          <a:ext cx="3644863" cy="119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13" imgW="1473120" imgH="482400" progId="Equation.DSMT4">
                  <p:embed/>
                </p:oleObj>
              </mc:Choice>
              <mc:Fallback>
                <p:oleObj name="Equation" r:id="rId13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7034" y="4155085"/>
                        <a:ext cx="3644863" cy="119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76225"/>
              </p:ext>
            </p:extLst>
          </p:nvPr>
        </p:nvGraphicFramePr>
        <p:xfrm>
          <a:off x="1737034" y="5519421"/>
          <a:ext cx="1598349" cy="90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5" imgW="672840" imgH="380880" progId="Equation.DSMT4">
                  <p:embed/>
                </p:oleObj>
              </mc:Choice>
              <mc:Fallback>
                <p:oleObj name="Equation" r:id="rId15" imgW="672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7034" y="5519421"/>
                        <a:ext cx="1598349" cy="90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72081"/>
              </p:ext>
            </p:extLst>
          </p:nvPr>
        </p:nvGraphicFramePr>
        <p:xfrm>
          <a:off x="3268811" y="5366407"/>
          <a:ext cx="1835489" cy="105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7" imgW="749160" imgH="431640" progId="Equation.DSMT4">
                  <p:embed/>
                </p:oleObj>
              </mc:Choice>
              <mc:Fallback>
                <p:oleObj name="Equation" r:id="rId17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8811" y="5366407"/>
                        <a:ext cx="1835489" cy="105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07203"/>
              </p:ext>
            </p:extLst>
          </p:nvPr>
        </p:nvGraphicFramePr>
        <p:xfrm>
          <a:off x="5037728" y="5519421"/>
          <a:ext cx="1345293" cy="5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9" imgW="533160" imgH="215640" progId="Equation.DSMT4">
                  <p:embed/>
                </p:oleObj>
              </mc:Choice>
              <mc:Fallback>
                <p:oleObj name="Equation" r:id="rId19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37728" y="5519421"/>
                        <a:ext cx="1345293" cy="544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82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08825" y="75723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50720" y="757884"/>
            <a:ext cx="4051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为平面有界闭区域，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645667" y="711029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其光滑边界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79792"/>
              </p:ext>
            </p:extLst>
          </p:nvPr>
        </p:nvGraphicFramePr>
        <p:xfrm>
          <a:off x="8218512" y="709008"/>
          <a:ext cx="29067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8512" y="709008"/>
                        <a:ext cx="29067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63246"/>
              </p:ext>
            </p:extLst>
          </p:nvPr>
        </p:nvGraphicFramePr>
        <p:xfrm>
          <a:off x="1362538" y="1471748"/>
          <a:ext cx="953941" cy="47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538" y="1471748"/>
                        <a:ext cx="953941" cy="47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98982"/>
              </p:ext>
            </p:extLst>
          </p:nvPr>
        </p:nvGraphicFramePr>
        <p:xfrm>
          <a:off x="2390139" y="1471748"/>
          <a:ext cx="3870105" cy="52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7" imgW="1600200" imgH="215640" progId="Equation.DSMT4">
                  <p:embed/>
                </p:oleObj>
              </mc:Choice>
              <mc:Fallback>
                <p:oleObj name="Equation" r:id="rId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139" y="1471748"/>
                        <a:ext cx="3870105" cy="52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46669"/>
              </p:ext>
            </p:extLst>
          </p:nvPr>
        </p:nvGraphicFramePr>
        <p:xfrm>
          <a:off x="6380697" y="1184007"/>
          <a:ext cx="3721245" cy="105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697" y="1184007"/>
                        <a:ext cx="3721245" cy="1050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83095"/>
              </p:ext>
            </p:extLst>
          </p:nvPr>
        </p:nvGraphicFramePr>
        <p:xfrm>
          <a:off x="1362538" y="2213361"/>
          <a:ext cx="2895953" cy="52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11" imgW="1193760" imgH="215640" progId="Equation.DSMT4">
                  <p:embed/>
                </p:oleObj>
              </mc:Choice>
              <mc:Fallback>
                <p:oleObj name="Equation" r:id="rId11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2538" y="2213361"/>
                        <a:ext cx="2895953" cy="523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62504"/>
              </p:ext>
            </p:extLst>
          </p:nvPr>
        </p:nvGraphicFramePr>
        <p:xfrm>
          <a:off x="4535699" y="2234358"/>
          <a:ext cx="4524651" cy="50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13" imgW="1942920" imgH="215640" progId="Equation.DSMT4">
                  <p:embed/>
                </p:oleObj>
              </mc:Choice>
              <mc:Fallback>
                <p:oleObj name="Equation" r:id="rId13" imgW="194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5699" y="2234358"/>
                        <a:ext cx="4524651" cy="50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84357"/>
              </p:ext>
            </p:extLst>
          </p:nvPr>
        </p:nvGraphicFramePr>
        <p:xfrm>
          <a:off x="2036909" y="3375739"/>
          <a:ext cx="6921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5" imgW="5930640" imgH="888840" progId="Equation.DSMT4">
                  <p:embed/>
                </p:oleObj>
              </mc:Choice>
              <mc:Fallback>
                <p:oleObj name="Equation" r:id="rId15" imgW="5930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909" y="3375739"/>
                        <a:ext cx="69215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60493" y="286292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839508" y="2839456"/>
            <a:ext cx="2576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 smtClean="0"/>
              <a:t>公式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81819"/>
              </p:ext>
            </p:extLst>
          </p:nvPr>
        </p:nvGraphicFramePr>
        <p:xfrm>
          <a:off x="1362538" y="4511331"/>
          <a:ext cx="4559292" cy="5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17" imgW="1917360" imgH="215640" progId="Equation.DSMT4">
                  <p:embed/>
                </p:oleObj>
              </mc:Choice>
              <mc:Fallback>
                <p:oleObj name="Equation" r:id="rId17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2538" y="4511331"/>
                        <a:ext cx="4559292" cy="5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782493" y="4499223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由已知条件有</a:t>
            </a:r>
            <a:endParaRPr lang="zh-CN" altLang="en-US" sz="2800" b="1" dirty="0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84728"/>
              </p:ext>
            </p:extLst>
          </p:nvPr>
        </p:nvGraphicFramePr>
        <p:xfrm>
          <a:off x="1310097" y="5152159"/>
          <a:ext cx="23717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19" imgW="2031840" imgH="723600" progId="Equation.DSMT4">
                  <p:embed/>
                </p:oleObj>
              </mc:Choice>
              <mc:Fallback>
                <p:oleObj name="Equation" r:id="rId19" imgW="2031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97" y="5152159"/>
                        <a:ext cx="23717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34438"/>
              </p:ext>
            </p:extLst>
          </p:nvPr>
        </p:nvGraphicFramePr>
        <p:xfrm>
          <a:off x="3784624" y="5240277"/>
          <a:ext cx="399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21" imgW="1714320" imgH="215640" progId="Equation.DSMT4">
                  <p:embed/>
                </p:oleObj>
              </mc:Choice>
              <mc:Fallback>
                <p:oleObj name="Equation" r:id="rId21" imgW="1714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84624" y="5240277"/>
                        <a:ext cx="39957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81211"/>
              </p:ext>
            </p:extLst>
          </p:nvPr>
        </p:nvGraphicFramePr>
        <p:xfrm>
          <a:off x="7780361" y="5240277"/>
          <a:ext cx="3344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23" imgW="1434960" imgH="215640" progId="Equation.DSMT4">
                  <p:embed/>
                </p:oleObj>
              </mc:Choice>
              <mc:Fallback>
                <p:oleObj name="Equation" r:id="rId23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80361" y="5240277"/>
                        <a:ext cx="33448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2497"/>
              </p:ext>
            </p:extLst>
          </p:nvPr>
        </p:nvGraphicFramePr>
        <p:xfrm>
          <a:off x="1324249" y="5940537"/>
          <a:ext cx="3606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25" imgW="1485720" imgH="215640" progId="Equation.DSMT4">
                  <p:embed/>
                </p:oleObj>
              </mc:Choice>
              <mc:Fallback>
                <p:oleObj name="Equation" r:id="rId25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24249" y="5940537"/>
                        <a:ext cx="3606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21962"/>
              </p:ext>
            </p:extLst>
          </p:nvPr>
        </p:nvGraphicFramePr>
        <p:xfrm>
          <a:off x="5170042" y="5940537"/>
          <a:ext cx="3255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27" imgW="1396800" imgH="215640" progId="Equation.DSMT4">
                  <p:embed/>
                </p:oleObj>
              </mc:Choice>
              <mc:Fallback>
                <p:oleObj name="Equation" r:id="rId27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70042" y="5940537"/>
                        <a:ext cx="32559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18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77436"/>
              </p:ext>
            </p:extLst>
          </p:nvPr>
        </p:nvGraphicFramePr>
        <p:xfrm>
          <a:off x="1710266" y="575733"/>
          <a:ext cx="422204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0266" y="575733"/>
                        <a:ext cx="422204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66800" y="575733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72379"/>
              </p:ext>
            </p:extLst>
          </p:nvPr>
        </p:nvGraphicFramePr>
        <p:xfrm>
          <a:off x="5932311" y="575733"/>
          <a:ext cx="4501044" cy="50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5" imgW="1917360" imgH="215640" progId="Equation.DSMT4">
                  <p:embed/>
                </p:oleObj>
              </mc:Choice>
              <mc:Fallback>
                <p:oleObj name="Equation" r:id="rId5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311" y="575733"/>
                        <a:ext cx="4501044" cy="50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62755"/>
              </p:ext>
            </p:extLst>
          </p:nvPr>
        </p:nvGraphicFramePr>
        <p:xfrm>
          <a:off x="1176865" y="1234015"/>
          <a:ext cx="4054669" cy="98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7" imgW="1828800" imgH="444240" progId="Equation.DSMT4">
                  <p:embed/>
                </p:oleObj>
              </mc:Choice>
              <mc:Fallback>
                <p:oleObj name="Equation" r:id="rId7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6865" y="1234015"/>
                        <a:ext cx="4054669" cy="98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89433"/>
              </p:ext>
            </p:extLst>
          </p:nvPr>
        </p:nvGraphicFramePr>
        <p:xfrm>
          <a:off x="5279727" y="1134533"/>
          <a:ext cx="5043751" cy="108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9" imgW="2184120" imgH="469800" progId="Equation.DSMT4">
                  <p:embed/>
                </p:oleObj>
              </mc:Choice>
              <mc:Fallback>
                <p:oleObj name="Equation" r:id="rId9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9727" y="1134533"/>
                        <a:ext cx="5043751" cy="108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76866" y="2463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60505"/>
              </p:ext>
            </p:extLst>
          </p:nvPr>
        </p:nvGraphicFramePr>
        <p:xfrm>
          <a:off x="1982788" y="2166938"/>
          <a:ext cx="81518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1" imgW="3708360" imgH="469800" progId="Equation.DSMT4">
                  <p:embed/>
                </p:oleObj>
              </mc:Choice>
              <mc:Fallback>
                <p:oleObj name="Equation" r:id="rId11" imgW="3708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788" y="2166938"/>
                        <a:ext cx="815181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28873"/>
              </p:ext>
            </p:extLst>
          </p:nvPr>
        </p:nvGraphicFramePr>
        <p:xfrm>
          <a:off x="1176866" y="3321993"/>
          <a:ext cx="4826384" cy="49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3" imgW="2133360" imgH="215640" progId="Equation.DSMT4">
                  <p:embed/>
                </p:oleObj>
              </mc:Choice>
              <mc:Fallback>
                <p:oleObj name="Equation" r:id="rId13" imgW="2133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866" y="3321993"/>
                        <a:ext cx="4826384" cy="490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89032"/>
              </p:ext>
            </p:extLst>
          </p:nvPr>
        </p:nvGraphicFramePr>
        <p:xfrm>
          <a:off x="1463675" y="4637088"/>
          <a:ext cx="73977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5" imgW="3301920" imgH="495000" progId="Equation.DSMT4">
                  <p:embed/>
                </p:oleObj>
              </mc:Choice>
              <mc:Fallback>
                <p:oleObj name="Equation" r:id="rId15" imgW="3301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3675" y="4637088"/>
                        <a:ext cx="73977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77072"/>
              </p:ext>
            </p:extLst>
          </p:nvPr>
        </p:nvGraphicFramePr>
        <p:xfrm>
          <a:off x="5932311" y="3276322"/>
          <a:ext cx="5164353" cy="53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7" imgW="2323800" imgH="241200" progId="Equation.DSMT4">
                  <p:embed/>
                </p:oleObj>
              </mc:Choice>
              <mc:Fallback>
                <p:oleObj name="Equation" r:id="rId17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2311" y="3276322"/>
                        <a:ext cx="5164353" cy="536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29440"/>
              </p:ext>
            </p:extLst>
          </p:nvPr>
        </p:nvGraphicFramePr>
        <p:xfrm>
          <a:off x="1066800" y="3943040"/>
          <a:ext cx="5945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9" imgW="2527200" imgH="228600" progId="Equation.DSMT4">
                  <p:embed/>
                </p:oleObj>
              </mc:Choice>
              <mc:Fallback>
                <p:oleObj name="Equation" r:id="rId19" imgW="252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6800" y="3943040"/>
                        <a:ext cx="59451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7082287" y="38874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161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38590"/>
              </p:ext>
            </p:extLst>
          </p:nvPr>
        </p:nvGraphicFramePr>
        <p:xfrm>
          <a:off x="5160570" y="2237437"/>
          <a:ext cx="4040646" cy="114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3" imgW="1752480" imgH="495000" progId="Equation.DSMT4">
                  <p:embed/>
                </p:oleObj>
              </mc:Choice>
              <mc:Fallback>
                <p:oleObj name="Equation" r:id="rId3" imgW="1752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0570" y="2237437"/>
                        <a:ext cx="4040646" cy="114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49161"/>
              </p:ext>
            </p:extLst>
          </p:nvPr>
        </p:nvGraphicFramePr>
        <p:xfrm>
          <a:off x="1054225" y="1074875"/>
          <a:ext cx="7717578" cy="53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5" imgW="3314520" imgH="228600" progId="Equation.DSMT4">
                  <p:embed/>
                </p:oleObj>
              </mc:Choice>
              <mc:Fallback>
                <p:oleObj name="Equation" r:id="rId5" imgW="331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225" y="1074875"/>
                        <a:ext cx="7717578" cy="531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21814"/>
              </p:ext>
            </p:extLst>
          </p:nvPr>
        </p:nvGraphicFramePr>
        <p:xfrm>
          <a:off x="977537" y="1416436"/>
          <a:ext cx="375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537" y="1416436"/>
                        <a:ext cx="3759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38392"/>
              </p:ext>
            </p:extLst>
          </p:nvPr>
        </p:nvGraphicFramePr>
        <p:xfrm>
          <a:off x="1125466" y="2291667"/>
          <a:ext cx="40481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5466" y="2291667"/>
                        <a:ext cx="404812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68976" y="16534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81992"/>
              </p:ext>
            </p:extLst>
          </p:nvPr>
        </p:nvGraphicFramePr>
        <p:xfrm>
          <a:off x="1510938" y="3385906"/>
          <a:ext cx="1346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1" imgW="583920" imgH="469800" progId="Equation.DSMT4">
                  <p:embed/>
                </p:oleObj>
              </mc:Choice>
              <mc:Fallback>
                <p:oleObj name="Equation" r:id="rId11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0938" y="3385906"/>
                        <a:ext cx="13462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55621"/>
              </p:ext>
            </p:extLst>
          </p:nvPr>
        </p:nvGraphicFramePr>
        <p:xfrm>
          <a:off x="2857138" y="3305108"/>
          <a:ext cx="4221959" cy="12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13" imgW="1739880" imgH="507960" progId="Equation.DSMT4">
                  <p:embed/>
                </p:oleObj>
              </mc:Choice>
              <mc:Fallback>
                <p:oleObj name="Equation" r:id="rId13" imgW="1739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7138" y="3305108"/>
                        <a:ext cx="4221959" cy="12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40949"/>
              </p:ext>
            </p:extLst>
          </p:nvPr>
        </p:nvGraphicFramePr>
        <p:xfrm>
          <a:off x="1437272" y="4487691"/>
          <a:ext cx="3131704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15" imgW="1269720" imgH="419040" progId="Equation.DSMT4">
                  <p:embed/>
                </p:oleObj>
              </mc:Choice>
              <mc:Fallback>
                <p:oleObj name="Equation" r:id="rId1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7272" y="4487691"/>
                        <a:ext cx="3131704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40005"/>
              </p:ext>
            </p:extLst>
          </p:nvPr>
        </p:nvGraphicFramePr>
        <p:xfrm>
          <a:off x="4528376" y="4487691"/>
          <a:ext cx="2754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17" imgW="1180800" imgH="330120" progId="Equation.DSMT4">
                  <p:embed/>
                </p:oleObj>
              </mc:Choice>
              <mc:Fallback>
                <p:oleObj name="Equation" r:id="rId17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8376" y="4487691"/>
                        <a:ext cx="275431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11610"/>
              </p:ext>
            </p:extLst>
          </p:nvPr>
        </p:nvGraphicFramePr>
        <p:xfrm>
          <a:off x="7282688" y="4537797"/>
          <a:ext cx="2062343" cy="63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19" imgW="825480" imgH="253800" progId="Equation.DSMT4">
                  <p:embed/>
                </p:oleObj>
              </mc:Choice>
              <mc:Fallback>
                <p:oleObj name="Equation" r:id="rId19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82688" y="4537797"/>
                        <a:ext cx="2062343" cy="63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22061"/>
              </p:ext>
            </p:extLst>
          </p:nvPr>
        </p:nvGraphicFramePr>
        <p:xfrm>
          <a:off x="5122491" y="-593"/>
          <a:ext cx="7069509" cy="106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21" imgW="3276360" imgH="495000" progId="Equation.DSMT4">
                  <p:embed/>
                </p:oleObj>
              </mc:Choice>
              <mc:Fallback>
                <p:oleObj name="Equation" r:id="rId21" imgW="3276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22491" y="-593"/>
                        <a:ext cx="7069509" cy="10686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83586"/>
              </p:ext>
            </p:extLst>
          </p:nvPr>
        </p:nvGraphicFramePr>
        <p:xfrm>
          <a:off x="1259177" y="5423169"/>
          <a:ext cx="56118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23" imgW="2552400" imgH="469800" progId="Equation.DSMT4">
                  <p:embed/>
                </p:oleObj>
              </mc:Choice>
              <mc:Fallback>
                <p:oleObj name="Equation" r:id="rId23" imgW="2552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9177" y="5423169"/>
                        <a:ext cx="561181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80589"/>
              </p:ext>
            </p:extLst>
          </p:nvPr>
        </p:nvGraphicFramePr>
        <p:xfrm>
          <a:off x="6791967" y="5521153"/>
          <a:ext cx="836892" cy="89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25" imgW="380880" imgH="406080" progId="Equation.DSMT4">
                  <p:embed/>
                </p:oleObj>
              </mc:Choice>
              <mc:Fallback>
                <p:oleObj name="Equation" r:id="rId25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1967" y="5521153"/>
                        <a:ext cx="836892" cy="892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95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0</TotalTime>
  <Words>162</Words>
  <Application>Microsoft Office PowerPoint</Application>
  <PresentationFormat>宽屏</PresentationFormat>
  <Paragraphs>4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75</cp:revision>
  <dcterms:created xsi:type="dcterms:W3CDTF">2020-03-27T10:10:56Z</dcterms:created>
  <dcterms:modified xsi:type="dcterms:W3CDTF">2021-04-18T15:08:35Z</dcterms:modified>
</cp:coreProperties>
</file>